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18"/>
  </p:notesMasterIdLst>
  <p:handoutMasterIdLst>
    <p:handoutMasterId r:id="rId19"/>
  </p:handoutMasterIdLst>
  <p:sldIdLst>
    <p:sldId id="392" r:id="rId3"/>
    <p:sldId id="467" r:id="rId4"/>
    <p:sldId id="468" r:id="rId5"/>
    <p:sldId id="469" r:id="rId6"/>
    <p:sldId id="470" r:id="rId7"/>
    <p:sldId id="471" r:id="rId8"/>
    <p:sldId id="472" r:id="rId9"/>
    <p:sldId id="447" r:id="rId10"/>
    <p:sldId id="485" r:id="rId11"/>
    <p:sldId id="486" r:id="rId12"/>
    <p:sldId id="487" r:id="rId13"/>
    <p:sldId id="430" r:id="rId14"/>
    <p:sldId id="431" r:id="rId15"/>
    <p:sldId id="432" r:id="rId16"/>
    <p:sldId id="433" r:id="rId17"/>
  </p:sldIdLst>
  <p:sldSz cx="9144000" cy="6858000" type="screen4x3"/>
  <p:notesSz cx="7315200" cy="9601200"/>
  <p:custDataLst>
    <p:tags r:id="rId2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99"/>
    <a:srgbClr val="006600"/>
    <a:srgbClr val="BB0FAB"/>
    <a:srgbClr val="C40025"/>
    <a:srgbClr val="F90B1C"/>
    <a:srgbClr val="EC0213"/>
    <a:srgbClr val="F80214"/>
    <a:srgbClr val="FF0000"/>
    <a:srgbClr val="F27122"/>
    <a:srgbClr val="E38A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3" autoAdjust="0"/>
    <p:restoredTop sz="94618" autoAdjust="0"/>
  </p:normalViewPr>
  <p:slideViewPr>
    <p:cSldViewPr snapToGrid="0" showGuides="1">
      <p:cViewPr>
        <p:scale>
          <a:sx n="120" d="100"/>
          <a:sy n="120" d="100"/>
        </p:scale>
        <p:origin x="-848" y="464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7216-F7CF-45C8-938C-7B4DBF3D59F9}" type="slidenum">
              <a:rPr lang="en-US"/>
              <a:pPr/>
              <a:t>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4F24D8D-A185-4E60-9514-B135EA8C3B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E491DCD-8313-4DB4-A347-0C01005892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48FC9C2-C352-42EF-B49B-D1C36F9D04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B34E39A3-01D6-4C1E-BA2A-C68DA5665D6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63948" y="6553200"/>
            <a:ext cx="118005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slideLayout" Target="../slideLayouts/slideLayout16.xml"/><Relationship Id="rId9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2270" y="6553200"/>
            <a:ext cx="11417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5</a:t>
            </a:r>
            <a:r>
              <a:rPr lang="en-US" sz="1100" dirty="0" smtClean="0">
                <a:latin typeface="Comic Sans MS" pitchFamily="66" charset="0"/>
              </a:rPr>
              <a:t>, 2013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2930" y="6553200"/>
            <a:ext cx="1001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IMPLIES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IMPLIE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80050" y="6553200"/>
            <a:ext cx="963951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advTm="10842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167" y="1371600"/>
            <a:ext cx="8710083" cy="4142318"/>
          </a:xfrm>
        </p:spPr>
        <p:txBody>
          <a:bodyPr/>
          <a:lstStyle/>
          <a:p>
            <a:r>
              <a:rPr lang="en-US" sz="4800" dirty="0" smtClean="0"/>
              <a:t>A </a:t>
            </a:r>
            <a:r>
              <a:rPr lang="en-US" sz="4800" dirty="0" smtClean="0">
                <a:solidFill>
                  <a:srgbClr val="006600"/>
                </a:solidFill>
              </a:rPr>
              <a:t>sound</a:t>
            </a:r>
            <a:r>
              <a:rPr lang="en-US" sz="4800" dirty="0" smtClean="0"/>
              <a:t> rule preserves truth:</a:t>
            </a:r>
          </a:p>
          <a:p>
            <a:r>
              <a:rPr lang="en-US" sz="5400" dirty="0"/>
              <a:t>i</a:t>
            </a:r>
            <a:r>
              <a:rPr lang="en-US" sz="5400" dirty="0" smtClean="0"/>
              <a:t>f all the antecedents are </a:t>
            </a:r>
          </a:p>
          <a:p>
            <a:r>
              <a:rPr lang="en-US" sz="5400" dirty="0" smtClean="0"/>
              <a:t>true is some environment, </a:t>
            </a:r>
          </a:p>
          <a:p>
            <a:r>
              <a:rPr lang="en-US" sz="5400" dirty="0" smtClean="0"/>
              <a:t>then so is the conclusion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47805" y="6553200"/>
            <a:ext cx="109619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5703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326" y="1255186"/>
            <a:ext cx="8096250" cy="4957234"/>
          </a:xfrm>
        </p:spPr>
        <p:txBody>
          <a:bodyPr/>
          <a:lstStyle/>
          <a:p>
            <a:r>
              <a:rPr lang="en-US" sz="4800" dirty="0" smtClean="0">
                <a:solidFill>
                  <a:srgbClr val="BB0FAB"/>
                </a:solidFill>
              </a:rPr>
              <a:t>modus ponens</a:t>
            </a:r>
            <a:r>
              <a:rPr lang="en-US" sz="4800" dirty="0" smtClean="0"/>
              <a:t> is sound:</a:t>
            </a:r>
          </a:p>
          <a:p>
            <a:r>
              <a:rPr lang="en-US" sz="5400" dirty="0" smtClean="0"/>
              <a:t>if </a:t>
            </a:r>
            <a:r>
              <a:rPr lang="en-US" sz="5400" dirty="0" smtClean="0">
                <a:solidFill>
                  <a:srgbClr val="0000FF"/>
                </a:solidFill>
              </a:rPr>
              <a:t>P</a:t>
            </a:r>
            <a:r>
              <a:rPr lang="en-US" sz="5400" dirty="0" smtClean="0"/>
              <a:t> 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and </a:t>
            </a:r>
            <a:r>
              <a:rPr lang="en-US" sz="5400" dirty="0" smtClean="0">
                <a:solidFill>
                  <a:srgbClr val="0000FF"/>
                </a:solidFill>
              </a:rPr>
              <a:t>P </a:t>
            </a:r>
            <a:r>
              <a:rPr lang="en-US" sz="4400" dirty="0" smtClean="0">
                <a:solidFill>
                  <a:srgbClr val="0000FF"/>
                </a:solidFill>
              </a:rPr>
              <a:t>IMPLIES</a:t>
            </a:r>
            <a:r>
              <a:rPr lang="en-US" sz="5400" dirty="0" smtClean="0">
                <a:solidFill>
                  <a:srgbClr val="0000FF"/>
                </a:solidFill>
              </a:rPr>
              <a:t> Q </a:t>
            </a:r>
            <a:r>
              <a:rPr lang="en-US" sz="5400" dirty="0" smtClean="0"/>
              <a:t>is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then </a:t>
            </a:r>
            <a:r>
              <a:rPr lang="en-US" sz="5400" dirty="0" smtClean="0">
                <a:solidFill>
                  <a:srgbClr val="0000FF"/>
                </a:solidFill>
              </a:rPr>
              <a:t>Q</a:t>
            </a:r>
            <a:r>
              <a:rPr lang="en-US" sz="5400" dirty="0" smtClean="0"/>
              <a:t> must be </a:t>
            </a:r>
            <a:r>
              <a:rPr lang="en-US" sz="5400" dirty="0" smtClean="0">
                <a:solidFill>
                  <a:srgbClr val="008000"/>
                </a:solidFill>
              </a:rPr>
              <a:t>true,</a:t>
            </a:r>
          </a:p>
          <a:p>
            <a:r>
              <a:rPr lang="en-US" sz="5400" dirty="0" smtClean="0"/>
              <a:t>―</a:t>
            </a:r>
            <a:r>
              <a:rPr lang="en-US" sz="5400" dirty="0"/>
              <a:t>by </a:t>
            </a:r>
            <a:r>
              <a:rPr lang="en-US" sz="5400" dirty="0" smtClean="0"/>
              <a:t>truth table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52" y="6553200"/>
            <a:ext cx="107155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7222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070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Other Applications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8039" y="3858422"/>
            <a:ext cx="87815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if ((x&gt;0) || (x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  <a:sym typeface="Euclid Symbol"/>
              </a:rPr>
              <a:t>&lt;= </a:t>
            </a:r>
            <a:r>
              <a:rPr lang="en-US" sz="3600" b="1" dirty="0" smtClean="0">
                <a:latin typeface="Courier New" pitchFamily="49" charset="0"/>
                <a:cs typeface="Courier New" pitchFamily="49" charset="0"/>
              </a:rPr>
              <a:t>0 &amp;&amp; y&gt;100))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</a:t>
            </a:r>
          </a:p>
          <a:p>
            <a:pPr algn="ctr"/>
            <a:r>
              <a:rPr lang="en-US" sz="2800" b="1" dirty="0" smtClean="0">
                <a:latin typeface="Comic Sans MS" pitchFamily="66" charset="0"/>
                <a:sym typeface="Euclid Extra"/>
              </a:rPr>
              <a:t>(more code)</a:t>
            </a:r>
            <a:endParaRPr lang="en-US" sz="2800" b="1" dirty="0"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61478" y="6553200"/>
            <a:ext cx="1082523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8829" y="3183430"/>
            <a:ext cx="915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OR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6836" y="3206324"/>
            <a:ext cx="1338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AN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1820" y="1594561"/>
            <a:ext cx="7464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Comic Sans MS"/>
                <a:cs typeface="Comic Sans MS"/>
              </a:rPr>
              <a:t>Java Logical Expression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61478" y="6553200"/>
            <a:ext cx="1082523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02888"/>
              </p:ext>
            </p:extLst>
          </p:nvPr>
        </p:nvGraphicFramePr>
        <p:xfrm>
          <a:off x="3494088" y="1304925"/>
          <a:ext cx="32861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6" name="Equation" r:id="rId4" imgW="876300" imgH="1130300" progId="Equation.DSMT4">
                  <p:embed/>
                </p:oleObj>
              </mc:Choice>
              <mc:Fallback>
                <p:oleObj name="Equation" r:id="rId4" imgW="876300" imgH="1130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304925"/>
                        <a:ext cx="3286125" cy="424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4187" y="3436938"/>
            <a:ext cx="3095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630706" y="3436938"/>
            <a:ext cx="1963270" cy="2143591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77790" y="5782235"/>
            <a:ext cx="2188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half adder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6306671"/>
            <a:ext cx="4216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</a:t>
            </a:r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ttp://en.wikipedia.org/wiki/Adder_(electronics)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061478" y="6553200"/>
            <a:ext cx="1082523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78539" y="239328"/>
            <a:ext cx="6785252" cy="1021487"/>
          </a:xfrm>
        </p:spPr>
        <p:txBody>
          <a:bodyPr/>
          <a:lstStyle/>
          <a:p>
            <a:r>
              <a:rPr lang="en-US" sz="4000" dirty="0" smtClean="0"/>
              <a:t>Application:  Digital Logic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94340"/>
              </p:ext>
            </p:extLst>
          </p:nvPr>
        </p:nvGraphicFramePr>
        <p:xfrm>
          <a:off x="2447925" y="1244600"/>
          <a:ext cx="4300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7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244600"/>
                        <a:ext cx="4300538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572000" y="3514170"/>
            <a:ext cx="1317812" cy="1344705"/>
          </a:xfrm>
          <a:prstGeom prst="rect">
            <a:avLst/>
          </a:prstGeom>
          <a:noFill/>
          <a:ln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grpSp>
        <p:nvGrpSpPr>
          <p:cNvPr id="2" name="Group 50"/>
          <p:cNvGrpSpPr/>
          <p:nvPr/>
        </p:nvGrpSpPr>
        <p:grpSpPr>
          <a:xfrm>
            <a:off x="914399" y="4007228"/>
            <a:ext cx="2299448" cy="1358152"/>
            <a:chOff x="914399" y="3872758"/>
            <a:chExt cx="2299448" cy="1358152"/>
          </a:xfrm>
        </p:grpSpPr>
        <p:sp>
          <p:nvSpPr>
            <p:cNvPr id="15" name="Rectangle 14"/>
            <p:cNvSpPr/>
            <p:nvPr/>
          </p:nvSpPr>
          <p:spPr>
            <a:xfrm>
              <a:off x="1896035" y="3886205"/>
              <a:ext cx="1317812" cy="1344705"/>
            </a:xfrm>
            <a:prstGeom prst="rect">
              <a:avLst/>
            </a:prstGeom>
            <a:noFill/>
            <a:ln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914399" y="3872758"/>
              <a:ext cx="968189" cy="523220"/>
              <a:chOff x="914399" y="4975412"/>
              <a:chExt cx="968189" cy="52322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914399" y="4975412"/>
                <a:ext cx="44755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A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18"/>
            <p:cNvGrpSpPr/>
            <p:nvPr/>
          </p:nvGrpSpPr>
          <p:grpSpPr>
            <a:xfrm>
              <a:off x="918882" y="4616829"/>
              <a:ext cx="968189" cy="523220"/>
              <a:chOff x="914399" y="4988859"/>
              <a:chExt cx="968189" cy="52322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290918" y="5230906"/>
                <a:ext cx="59167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14399" y="4988859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B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3546659" y="3444412"/>
            <a:ext cx="1025341" cy="584775"/>
            <a:chOff x="857247" y="4945995"/>
            <a:chExt cx="1025341" cy="58477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90918" y="5230906"/>
              <a:ext cx="59167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57247" y="4945995"/>
              <a:ext cx="6158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latin typeface="Comic Sans MS" pitchFamily="66" charset="0"/>
                </a:rPr>
                <a:t>c</a:t>
              </a:r>
              <a:r>
                <a:rPr lang="en-US" sz="3200" baseline="-25000" dirty="0" err="1" smtClean="0">
                  <a:latin typeface="Comic Sans MS" pitchFamily="66" charset="0"/>
                </a:rPr>
                <a:t>in</a:t>
              </a:r>
              <a:endParaRPr lang="en-US" sz="3200" baseline="-25000" dirty="0">
                <a:latin typeface="Comic Sans MS" pitchFamily="66" charset="0"/>
              </a:endParaRPr>
            </a:p>
          </p:txBody>
        </p:sp>
      </p:grpSp>
      <p:cxnSp>
        <p:nvCxnSpPr>
          <p:cNvPr id="27" name="Elbow Connector 26"/>
          <p:cNvCxnSpPr/>
          <p:nvPr/>
        </p:nvCxnSpPr>
        <p:spPr>
          <a:xfrm flipV="1">
            <a:off x="3200400" y="4262718"/>
            <a:ext cx="3711388" cy="847170"/>
          </a:xfrm>
          <a:prstGeom prst="bentConnector3">
            <a:avLst>
              <a:gd name="adj1" fmla="val 91576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/>
          <p:nvPr/>
        </p:nvCxnSpPr>
        <p:spPr>
          <a:xfrm flipV="1">
            <a:off x="5921188" y="3886200"/>
            <a:ext cx="963706" cy="784416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 flipV="1">
            <a:off x="5934635" y="3267640"/>
            <a:ext cx="2066365" cy="515471"/>
          </a:xfrm>
          <a:prstGeom prst="bentConnector3">
            <a:avLst>
              <a:gd name="adj1" fmla="val 7701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001000" y="299869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d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 flipV="1">
            <a:off x="8032373" y="3777688"/>
            <a:ext cx="854452" cy="594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</a:rPr>
              <a:t>c</a:t>
            </a:r>
            <a:r>
              <a:rPr lang="en-US" sz="3200" baseline="-25000" dirty="0" err="1" smtClean="0">
                <a:latin typeface="Comic Sans MS" pitchFamily="66" charset="0"/>
              </a:rPr>
              <a:t>out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42" name="Flowchart: Stored Data 41"/>
          <p:cNvSpPr/>
          <p:nvPr/>
        </p:nvSpPr>
        <p:spPr>
          <a:xfrm rot="10800000">
            <a:off x="6844553" y="3751733"/>
            <a:ext cx="793376" cy="658902"/>
          </a:xfrm>
          <a:prstGeom prst="flowChartOnlineStorag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44" name="Straight Arrow Connector 43"/>
          <p:cNvCxnSpPr>
            <a:stCxn id="42" idx="1"/>
            <a:endCxn id="40" idx="3"/>
          </p:cNvCxnSpPr>
          <p:nvPr/>
        </p:nvCxnSpPr>
        <p:spPr>
          <a:xfrm flipV="1">
            <a:off x="7637929" y="4074831"/>
            <a:ext cx="394444" cy="6353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477790" y="5782235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ull adder</a:t>
            </a:r>
            <a:endParaRPr lang="en-US" sz="3200" dirty="0">
              <a:latin typeface="Comic Sans MS" pitchFamily="66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3213847" y="4410635"/>
            <a:ext cx="1358153" cy="1588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0800000" flipV="1">
            <a:off x="3755655" y="4301985"/>
            <a:ext cx="444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0800000" flipV="1">
            <a:off x="3779469" y="4989570"/>
            <a:ext cx="44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</a:t>
            </a:r>
            <a:endParaRPr lang="en-US" sz="3200" baseline="-25000" dirty="0">
              <a:latin typeface="Comic Sans MS" pitchFamily="66" charset="0"/>
            </a:endParaRPr>
          </a:p>
        </p:txBody>
      </p:sp>
      <p:sp>
        <p:nvSpPr>
          <p:cNvPr id="31" name="Slide Number Placeholder 2"/>
          <p:cNvSpPr txBox="1">
            <a:spLocks/>
          </p:cNvSpPr>
          <p:nvPr/>
        </p:nvSpPr>
        <p:spPr bwMode="auto">
          <a:xfrm>
            <a:off x="8006885" y="6540057"/>
            <a:ext cx="10825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2401623" y="276412"/>
            <a:ext cx="4354015" cy="951886"/>
          </a:xfrm>
        </p:spPr>
        <p:txBody>
          <a:bodyPr/>
          <a:lstStyle/>
          <a:p>
            <a:r>
              <a:rPr lang="en-US" sz="4000" dirty="0" smtClean="0"/>
              <a:t>Digital Logic</a:t>
            </a:r>
            <a:endParaRPr lang="en-US" sz="40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74446"/>
              </p:ext>
            </p:extLst>
          </p:nvPr>
        </p:nvGraphicFramePr>
        <p:xfrm>
          <a:off x="1941513" y="1076325"/>
          <a:ext cx="53038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1" name="Equation" r:id="rId4" imgW="3784600" imgH="1295400" progId="Equation.DSMT4">
                  <p:embed/>
                </p:oleObj>
              </mc:Choice>
              <mc:Fallback>
                <p:oleObj name="Equation" r:id="rId4" imgW="3784600" imgH="129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076325"/>
                        <a:ext cx="5303837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730" y="174396"/>
            <a:ext cx="2760569" cy="902925"/>
          </a:xfrm>
        </p:spPr>
        <p:txBody>
          <a:bodyPr/>
          <a:lstStyle/>
          <a:p>
            <a:r>
              <a:rPr lang="en-US" sz="36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IMPLIES</a:t>
            </a:r>
            <a:endParaRPr lang="en-US" sz="4000" dirty="0">
              <a:solidFill>
                <a:srgbClr val="0000FF"/>
              </a:solidFill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23598"/>
              </p:ext>
            </p:extLst>
          </p:nvPr>
        </p:nvGraphicFramePr>
        <p:xfrm>
          <a:off x="2415343" y="2926081"/>
          <a:ext cx="4955421" cy="350694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71767"/>
                <a:gridCol w="1278458"/>
                <a:gridCol w="2505196"/>
              </a:tblGrid>
              <a:tr h="702790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 </a:t>
                      </a:r>
                      <a:r>
                        <a:rPr lang="en-US" sz="2400" b="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omic Sans MS" pitchFamily="66" charset="0"/>
                        </a:rPr>
                        <a:t>IMPLIES 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Q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tint val="40000"/>
                      </a:schemeClr>
                    </a:solidFill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  <a:endParaRPr lang="en-US" sz="2800" b="0" dirty="0">
                        <a:solidFill>
                          <a:srgbClr val="33CC33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9018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F</a:t>
                      </a:r>
                      <a:endParaRPr lang="en-US" sz="2800" b="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smtClean="0">
                          <a:solidFill>
                            <a:srgbClr val="33CC33"/>
                          </a:solidFill>
                          <a:latin typeface="Comic Sans MS" pitchFamily="66" charset="0"/>
                        </a:rPr>
                        <a:t>T</a:t>
                      </a:r>
                    </a:p>
                  </a:txBody>
                  <a:tcPr marL="137160" marR="137160" marT="137160" marB="1371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8657" y="1132116"/>
            <a:ext cx="70904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he value of (P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IMPLIES</a:t>
            </a:r>
            <a:r>
              <a:rPr lang="en-US" sz="3200" dirty="0" smtClean="0">
                <a:latin typeface="Comic Sans MS" pitchFamily="66" charset="0"/>
              </a:rPr>
              <a:t> Q)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iff</a:t>
            </a:r>
            <a:endParaRPr lang="en-US" sz="3200" dirty="0" smtClean="0">
              <a:latin typeface="Comic Sans MS" pitchFamily="66" charset="0"/>
            </a:endParaRPr>
          </a:p>
          <a:p>
            <a:r>
              <a:rPr lang="en-US" sz="3200" dirty="0" smtClean="0">
                <a:latin typeface="Comic Sans MS" pitchFamily="66" charset="0"/>
              </a:rPr>
              <a:t>   P is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dirty="0" smtClean="0">
                <a:solidFill>
                  <a:srgbClr val="33CC33"/>
                </a:solidFill>
                <a:latin typeface="Comic Sans MS" pitchFamily="66" charset="0"/>
              </a:rPr>
              <a:t>T</a:t>
            </a:r>
            <a:r>
              <a:rPr lang="en-US" sz="3200" dirty="0" smtClean="0">
                <a:latin typeface="Comic Sans MS" pitchFamily="66" charset="0"/>
              </a:rPr>
              <a:t> and Q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.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26534" y="2212521"/>
            <a:ext cx="5305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uth Table for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IMPLI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 txBox="1">
            <a:spLocks/>
          </p:cNvSpPr>
          <p:nvPr/>
        </p:nvSpPr>
        <p:spPr bwMode="auto">
          <a:xfrm>
            <a:off x="8155404" y="6581001"/>
            <a:ext cx="9885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LIES.</a:t>
            </a:r>
            <a:fld id="{0150943C-9303-41DF-A6FA-7E32D6C5D18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419458" y="4286833"/>
            <a:ext cx="4372985" cy="827608"/>
          </a:xfrm>
          <a:prstGeom prst="ellipse">
            <a:avLst/>
          </a:prstGeom>
          <a:solidFill>
            <a:schemeClr val="accent2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3531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3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84184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" name="Freeform 7"/>
          <p:cNvSpPr/>
          <p:nvPr/>
        </p:nvSpPr>
        <p:spPr bwMode="auto">
          <a:xfrm>
            <a:off x="7961376" y="2401824"/>
            <a:ext cx="786384" cy="1438656"/>
          </a:xfrm>
          <a:custGeom>
            <a:avLst/>
            <a:gdLst>
              <a:gd name="connsiteX0" fmla="*/ 0 w 786384"/>
              <a:gd name="connsiteY0" fmla="*/ 1438656 h 1438656"/>
              <a:gd name="connsiteX1" fmla="*/ 621792 w 786384"/>
              <a:gd name="connsiteY1" fmla="*/ 975360 h 1438656"/>
              <a:gd name="connsiteX2" fmla="*/ 743712 w 786384"/>
              <a:gd name="connsiteY2" fmla="*/ 365760 h 1438656"/>
              <a:gd name="connsiteX3" fmla="*/ 365760 w 786384"/>
              <a:gd name="connsiteY3" fmla="*/ 0 h 1438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84" h="1438656">
                <a:moveTo>
                  <a:pt x="0" y="1438656"/>
                </a:moveTo>
                <a:cubicBezTo>
                  <a:pt x="248920" y="1296416"/>
                  <a:pt x="497840" y="1154176"/>
                  <a:pt x="621792" y="975360"/>
                </a:cubicBezTo>
                <a:cubicBezTo>
                  <a:pt x="745744" y="796544"/>
                  <a:pt x="786384" y="528320"/>
                  <a:pt x="743712" y="365760"/>
                </a:cubicBezTo>
                <a:cubicBezTo>
                  <a:pt x="701040" y="203200"/>
                  <a:pt x="430784" y="65024"/>
                  <a:pt x="36576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249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hypothesis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0958711"/>
      </p:ext>
    </p:extLst>
  </p:cSld>
  <p:clrMapOvr>
    <a:masterClrMapping/>
  </p:clrMapOvr>
  <p:transition xmlns:p14="http://schemas.microsoft.com/office/powerpoint/2010/main" spd="slow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121" y="1897044"/>
            <a:ext cx="8141429" cy="3075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(1=-1)</a:t>
            </a:r>
            <a:r>
              <a:rPr lang="en-US" sz="4400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We reasoned</a:t>
            </a:r>
            <a:r>
              <a:rPr lang="en-US" sz="4800" i="1" dirty="0" smtClean="0">
                <a:latin typeface="Comic Sans MS" pitchFamily="66" charset="0"/>
              </a:rPr>
              <a:t> correctly </a:t>
            </a:r>
            <a:r>
              <a:rPr lang="en-US" sz="4800" dirty="0" smtClean="0">
                <a:latin typeface="Comic Sans MS" pitchFamily="66" charset="0"/>
              </a:rPr>
              <a:t>to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reach the false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from the false </a:t>
            </a:r>
            <a:r>
              <a:rPr lang="en-US" sz="4800" dirty="0" smtClean="0">
                <a:solidFill>
                  <a:srgbClr val="BB0FAB"/>
                </a:solidFill>
                <a:latin typeface="Comic Sans MS" pitchFamily="66" charset="0"/>
              </a:rPr>
              <a:t>hypothesis</a:t>
            </a:r>
            <a:r>
              <a:rPr lang="en-US" sz="4800" dirty="0" smtClean="0">
                <a:latin typeface="Comic Sans MS" pitchFamily="66" charset="0"/>
              </a:rPr>
              <a:t>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908304" y="2609088"/>
            <a:ext cx="3895344" cy="1914144"/>
          </a:xfrm>
          <a:custGeom>
            <a:avLst/>
            <a:gdLst>
              <a:gd name="connsiteX0" fmla="*/ 3895344 w 3895344"/>
              <a:gd name="connsiteY0" fmla="*/ 1828800 h 1914144"/>
              <a:gd name="connsiteX1" fmla="*/ 603504 w 3895344"/>
              <a:gd name="connsiteY1" fmla="*/ 1609344 h 1914144"/>
              <a:gd name="connsiteX2" fmla="*/ 274320 w 3895344"/>
              <a:gd name="connsiteY2" fmla="*/ 0 h 1914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95344" h="1914144">
                <a:moveTo>
                  <a:pt x="3895344" y="1828800"/>
                </a:moveTo>
                <a:cubicBezTo>
                  <a:pt x="2551176" y="1871472"/>
                  <a:pt x="1207008" y="1914144"/>
                  <a:pt x="603504" y="1609344"/>
                </a:cubicBezTo>
                <a:cubicBezTo>
                  <a:pt x="0" y="1304544"/>
                  <a:pt x="329184" y="272288"/>
                  <a:pt x="274320" y="0"/>
                </a:cubicBezTo>
              </a:path>
            </a:pathLst>
          </a:custGeom>
          <a:noFill/>
          <a:ln w="34925" cap="flat" cmpd="sng" algn="ctr">
            <a:solidFill>
              <a:srgbClr val="BB0FAB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2259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5" y="6553200"/>
            <a:ext cx="988597" cy="276999"/>
          </a:xfrm>
          <a:noFill/>
        </p:spPr>
        <p:txBody>
          <a:bodyPr/>
          <a:lstStyle/>
          <a:p>
            <a:r>
              <a:rPr lang="en-US" dirty="0" smtClean="0"/>
              <a:t>IMPLIES.</a:t>
            </a:r>
            <a:fld id="{0150943C-9303-41DF-A6FA-7E32D6C5D18E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294" y="304800"/>
            <a:ext cx="5600272" cy="107193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 True Impli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376" y="1943427"/>
            <a:ext cx="8583141" cy="3139321"/>
          </a:xfrm>
          <a:prstGeom prst="rect">
            <a:avLst/>
          </a:prstGeom>
          <a:noFill/>
          <a:ln w="34925">
            <a:noFill/>
            <a:prstDash val="sysDash"/>
          </a:ln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1=-1) 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MPLIES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(I am Pope)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The </a:t>
            </a:r>
            <a:r>
              <a:rPr lang="en-US" sz="4800" i="1" dirty="0" smtClean="0">
                <a:latin typeface="Comic Sans MS" pitchFamily="66" charset="0"/>
              </a:rPr>
              <a:t>whole implication </a:t>
            </a:r>
            <a:r>
              <a:rPr lang="en-US" sz="4800" dirty="0" smtClean="0">
                <a:latin typeface="Comic Sans MS" pitchFamily="66" charset="0"/>
              </a:rPr>
              <a:t>is </a:t>
            </a:r>
            <a:r>
              <a:rPr lang="en-US" sz="4800" dirty="0" smtClean="0">
                <a:solidFill>
                  <a:srgbClr val="00B050"/>
                </a:solidFill>
                <a:latin typeface="Comic Sans MS" pitchFamily="66" charset="0"/>
              </a:rPr>
              <a:t>true</a:t>
            </a:r>
            <a:r>
              <a:rPr lang="en-US" sz="4800" dirty="0" smtClean="0">
                <a:latin typeface="Comic Sans MS" pitchFamily="66" charset="0"/>
              </a:rPr>
              <a:t>,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even though both conclusion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&amp; hypothesis are </a:t>
            </a:r>
            <a:r>
              <a:rPr lang="en-US" sz="4800" dirty="0" smtClean="0">
                <a:solidFill>
                  <a:srgbClr val="C00000"/>
                </a:solidFill>
                <a:latin typeface="Comic Sans MS" pitchFamily="66" charset="0"/>
              </a:rPr>
              <a:t>false</a:t>
            </a:r>
            <a:r>
              <a:rPr lang="en-US" sz="4800" dirty="0" smtClean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0973334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155404" y="6553200"/>
            <a:ext cx="988597" cy="276999"/>
          </a:xfrm>
        </p:spPr>
        <p:txBody>
          <a:bodyPr/>
          <a:lstStyle/>
          <a:p>
            <a:r>
              <a:rPr lang="en-US" dirty="0" smtClean="0"/>
              <a:t>IMPLIES.</a:t>
            </a:r>
            <a:fld id="{3251DA95-B240-47FE-901D-B78FC8E8E53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:fade thruBlk="1"/>
      </p:transition>
    </mc:Choice>
    <mc:Fallback xmlns=""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B0FAB"/>
                </a:solidFill>
              </a:rPr>
              <a:t>modus ponen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17085" y="6553200"/>
            <a:ext cx="1026919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MPLIES..</a:t>
            </a:r>
            <a:fld id="{A528ADE2-B74F-4D9D-8D04-FB5D781EAB5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1247"/>
              </p:ext>
            </p:extLst>
          </p:nvPr>
        </p:nvGraphicFramePr>
        <p:xfrm>
          <a:off x="1476294" y="2233074"/>
          <a:ext cx="5794456" cy="242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181100" imgH="495300" progId="Equation.DSMT4">
                  <p:embed/>
                </p:oleObj>
              </mc:Choice>
              <mc:Fallback>
                <p:oleObj name="Equation" r:id="rId3" imgW="118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294" y="2233074"/>
                        <a:ext cx="5794456" cy="242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23414"/>
              </p:ext>
            </p:extLst>
          </p:nvPr>
        </p:nvGraphicFramePr>
        <p:xfrm>
          <a:off x="1505999" y="896409"/>
          <a:ext cx="5658909" cy="33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762000" imgH="457200" progId="Equation.DSMT4">
                  <p:embed/>
                </p:oleObj>
              </mc:Choice>
              <mc:Fallback>
                <p:oleObj name="Equation" r:id="rId5" imgW="76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99" y="896409"/>
                        <a:ext cx="5658909" cy="33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2701"/>
              </p:ext>
            </p:extLst>
          </p:nvPr>
        </p:nvGraphicFramePr>
        <p:xfrm>
          <a:off x="3384550" y="3429000"/>
          <a:ext cx="20335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444500" imgH="431800" progId="Equation.DSMT4">
                  <p:embed/>
                </p:oleObj>
              </mc:Choice>
              <mc:Fallback>
                <p:oleObj name="Equation" r:id="rId7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3429000"/>
                        <a:ext cx="2033588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13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63</TotalTime>
  <Words>376</Words>
  <Application>Microsoft Macintosh PowerPoint</Application>
  <PresentationFormat>On-screen Show (4:3)</PresentationFormat>
  <Paragraphs>106</Paragraphs>
  <Slides>15</Slides>
  <Notes>12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6.042 Lecture Template</vt:lpstr>
      <vt:lpstr>1_6.042 Lecture Template</vt:lpstr>
      <vt:lpstr>Equation</vt:lpstr>
      <vt:lpstr>IMPLIES</vt:lpstr>
      <vt:lpstr> IMPLIES</vt:lpstr>
      <vt:lpstr>A True Implication</vt:lpstr>
      <vt:lpstr>A True Implication</vt:lpstr>
      <vt:lpstr>A True Implication</vt:lpstr>
      <vt:lpstr>A True Implication</vt:lpstr>
      <vt:lpstr>A True Implication</vt:lpstr>
      <vt:lpstr>Proving Validity</vt:lpstr>
      <vt:lpstr>modus ponens rule</vt:lpstr>
      <vt:lpstr>Soundness</vt:lpstr>
      <vt:lpstr>Soundness</vt:lpstr>
      <vt:lpstr>Other Applications</vt:lpstr>
      <vt:lpstr>Digital Logic</vt:lpstr>
      <vt:lpstr>Application:  Digital Logic</vt:lpstr>
      <vt:lpstr>Digital Logic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39</cp:revision>
  <cp:lastPrinted>2012-02-13T20:36:27Z</cp:lastPrinted>
  <dcterms:created xsi:type="dcterms:W3CDTF">2011-02-09T15:01:58Z</dcterms:created>
  <dcterms:modified xsi:type="dcterms:W3CDTF">2014-02-17T23:52:45Z</dcterms:modified>
</cp:coreProperties>
</file>